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3" r:id="rId1"/>
  </p:sldMasterIdLst>
  <p:notesMasterIdLst>
    <p:notesMasterId r:id="rId15"/>
  </p:notesMasterIdLst>
  <p:handoutMasterIdLst>
    <p:handoutMasterId r:id="rId16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70" r:id="rId14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</p:showPr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35" autoAdjust="0"/>
    <p:restoredTop sz="94660" autoAdjust="0"/>
  </p:normalViewPr>
  <p:slideViewPr>
    <p:cSldViewPr>
      <p:cViewPr>
        <p:scale>
          <a:sx n="66" d="100"/>
          <a:sy n="66" d="100"/>
        </p:scale>
        <p:origin x="-1500" y="-2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0"/>
            <a:r>
              <a:rPr lang="en-US" smtClean="0"/>
              <a:t>Second level</a:t>
            </a:r>
          </a:p>
          <a:p>
            <a:pPr lvl="0"/>
            <a:r>
              <a:rPr lang="en-US" smtClean="0"/>
              <a:t>Third level</a:t>
            </a:r>
          </a:p>
          <a:p>
            <a:pPr lvl="0"/>
            <a:r>
              <a:rPr lang="en-US" smtClean="0"/>
              <a:t>Fourth level</a:t>
            </a:r>
          </a:p>
          <a:p>
            <a:pPr lvl="0"/>
            <a:r>
              <a:rPr lang="en-US" smtClean="0"/>
              <a:t>Fifth level</a:t>
            </a:r>
          </a:p>
        </p:txBody>
      </p:sp>
      <p:sp>
        <p:nvSpPr>
          <p:cNvPr id="2051" name="Rectangle 3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9350" y="692150"/>
            <a:ext cx="4559300" cy="3416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04800" y="533400"/>
            <a:ext cx="3429000" cy="1143000"/>
          </a:xfrm>
        </p:spPr>
        <p:txBody>
          <a:bodyPr anchor="b"/>
          <a:lstStyle>
            <a:lvl1pPr>
              <a:defRPr sz="32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04800" y="1828800"/>
            <a:ext cx="3429000" cy="1752600"/>
          </a:xfrm>
        </p:spPr>
        <p:txBody>
          <a:bodyPr/>
          <a:lstStyle>
            <a:lvl1pPr marL="0" indent="0">
              <a:buFontTx/>
              <a:buNone/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© 2005 Pearson Education Canada Inc.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© 2005 Pearson Education Canada Inc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1-</a:t>
            </a:r>
            <a:fld id="{20C3A4CE-E64D-449E-9B63-A2EF004F06B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152400"/>
            <a:ext cx="19431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52400"/>
            <a:ext cx="56769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© 2005 Pearson Education Canada Inc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1-</a:t>
            </a:r>
            <a:fld id="{B537D81C-4D41-465C-A72A-236F6EF8764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© 2005 Pearson Education Canada Inc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1-</a:t>
            </a:r>
            <a:fld id="{CDE93DD0-9709-4D14-B226-477EA090E9F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© 2005 Pearson Education Canada Inc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1-</a:t>
            </a:r>
            <a:fld id="{7AB3538E-E0D1-4E5A-8FD0-F913E435F5B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524000"/>
            <a:ext cx="38100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38100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© 2005 Pearson Education Canada Inc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1-</a:t>
            </a:r>
            <a:fld id="{A9973C76-CFA3-42C3-A5C5-E1B67762289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© 2005 Pearson Education Canada Inc.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1-</a:t>
            </a:r>
            <a:fld id="{2B384E2C-3F27-44D2-80F1-BE99CFCC855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© 2005 Pearson Education Canada Inc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1-</a:t>
            </a:r>
            <a:fld id="{F7417812-F1A0-4693-A21E-F4F5DB996F8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© 2005 Pearson Education Canada Inc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1-</a:t>
            </a:r>
            <a:fld id="{8EE9D3CA-272C-4323-B996-21583F0D0B8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© 2005 Pearson Education Canada Inc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1-</a:t>
            </a:r>
            <a:fld id="{5D890B7E-7855-4B6B-B157-C254967D499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tr-T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© 2005 Pearson Education Canada Inc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1-</a:t>
            </a:r>
            <a:fld id="{D2F38854-8AC7-4AE3-85D9-595B4ACCB46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1524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524000"/>
            <a:ext cx="7772400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4580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09600" y="6248400"/>
            <a:ext cx="3505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3E7B90"/>
                </a:solidFill>
                <a:latin typeface="+mj-lt"/>
                <a:cs typeface="Arial" charset="0"/>
              </a:defRPr>
            </a:lvl1pPr>
          </a:lstStyle>
          <a:p>
            <a:r>
              <a:rPr lang="en-US"/>
              <a:t>© 2005 Pearson Education Canada Inc.</a:t>
            </a:r>
          </a:p>
        </p:txBody>
      </p:sp>
      <p:sp>
        <p:nvSpPr>
          <p:cNvPr id="24581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48513" y="6296025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000"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1-</a:t>
            </a:r>
            <a:fld id="{ABA2D2B4-2147-4E4F-853B-D4E4ED2BEBA5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hf hdr="0" dt="0"/>
  <p:txStyles>
    <p:titleStyle>
      <a:lvl1pPr algn="l" rtl="0" fontAlgn="base">
        <a:spcBef>
          <a:spcPct val="0"/>
        </a:spcBef>
        <a:spcAft>
          <a:spcPct val="0"/>
        </a:spcAft>
        <a:defRPr sz="3600">
          <a:solidFill>
            <a:srgbClr val="3E7B90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600">
          <a:solidFill>
            <a:srgbClr val="3E7B90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3600">
          <a:solidFill>
            <a:srgbClr val="3E7B90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3600">
          <a:solidFill>
            <a:srgbClr val="3E7B90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3600">
          <a:solidFill>
            <a:srgbClr val="3E7B90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rgbClr val="3E7B90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rgbClr val="3E7B90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rgbClr val="3E7B90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rgbClr val="3E7B90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1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tr-T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© 2005 Pearson Education Canada Inc.</a:t>
            </a:r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/>
              <a:t>Chapter 1</a:t>
            </a:r>
          </a:p>
        </p:txBody>
      </p:sp>
      <p:sp>
        <p:nvSpPr>
          <p:cNvPr id="4104" name="Rectangle 8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/>
              <a:t>Why Study Money, Banking, and Financial Markets? </a:t>
            </a:r>
          </a:p>
          <a:p>
            <a:endParaRPr lang="en-US"/>
          </a:p>
        </p:txBody>
      </p:sp>
      <p:pic>
        <p:nvPicPr>
          <p:cNvPr id="4105" name="Picture 9" descr="C:\Documents and Settings\uwallde\My Documents\Data\mishkin_moneybank_2ce\0321263529\Mishkin_EconMoneyBank_C.t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67200" y="381000"/>
            <a:ext cx="4405313" cy="5505450"/>
          </a:xfrm>
          <a:prstGeom prst="rect">
            <a:avLst/>
          </a:prstGeom>
          <a:noFill/>
        </p:spPr>
      </p:pic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© 2005 Pearson Education Canada Inc.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/>
              <a:t>1-</a:t>
            </a:r>
            <a:fld id="{B664AA66-D277-4948-BFD1-07C48FB8A7F9}" type="slidenum">
              <a:rPr lang="en-US"/>
              <a:pPr/>
              <a:t>10</a:t>
            </a:fld>
            <a:endParaRPr lang="en-US"/>
          </a:p>
        </p:txBody>
      </p:sp>
      <p:sp>
        <p:nvSpPr>
          <p:cNvPr id="13318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scal Policy and Monetary Policy</a:t>
            </a:r>
          </a:p>
        </p:txBody>
      </p:sp>
      <p:pic>
        <p:nvPicPr>
          <p:cNvPr id="13322" name="Picture 10" descr="C:\Documents and Settings\Administrator\My Documents\Pearson\mishkin_moneybank_2ce_ppt\mish_chap01\mish_fg01-08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06550" y="1382713"/>
            <a:ext cx="5929313" cy="4092575"/>
          </a:xfrm>
          <a:prstGeom prst="rect">
            <a:avLst/>
          </a:prstGeom>
          <a:noFill/>
        </p:spPr>
      </p:pic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/>
              <a:t>1-</a:t>
            </a:r>
            <a:fld id="{96258782-4D4E-4306-9C16-4EB4ED8555E1}" type="slidenum">
              <a:rPr lang="en-US"/>
              <a:pPr/>
              <a:t>11</a:t>
            </a:fld>
            <a:endParaRPr lang="en-US"/>
          </a:p>
        </p:txBody>
      </p:sp>
      <p:sp>
        <p:nvSpPr>
          <p:cNvPr id="14342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ow We Study Money and Banking</a:t>
            </a:r>
          </a:p>
        </p:txBody>
      </p:sp>
      <p:sp>
        <p:nvSpPr>
          <p:cNvPr id="1434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7772400" cy="40386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2000" b="1"/>
              <a:t>Basic Analytic Framework</a:t>
            </a:r>
            <a:endParaRPr lang="en-US" sz="2000"/>
          </a:p>
          <a:p>
            <a:pPr>
              <a:lnSpc>
                <a:spcPct val="90000"/>
              </a:lnSpc>
              <a:buFontTx/>
              <a:buNone/>
            </a:pPr>
            <a:r>
              <a:rPr lang="en-US" sz="2000"/>
              <a:t>1.	Simplified approach to the demand for assets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000"/>
              <a:t>2.	Concept of equilibrium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000"/>
              <a:t>3.	Basic supply and demand approach to understand behavior in financial markets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000"/>
              <a:t>4.	Search for profits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000"/>
              <a:t>5.	Transactions cost and asymmetric information approach to financial structure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000"/>
              <a:t>6.	Aggregate supply and demand analysis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000" b="1"/>
              <a:t>Features</a:t>
            </a:r>
            <a:endParaRPr lang="en-US" sz="2000"/>
          </a:p>
          <a:p>
            <a:pPr>
              <a:lnSpc>
                <a:spcPct val="90000"/>
              </a:lnSpc>
              <a:buFontTx/>
              <a:buNone/>
            </a:pPr>
            <a:r>
              <a:rPr lang="en-US" sz="2000"/>
              <a:t>1.	Case studies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000"/>
              <a:t>2.	Applications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000"/>
              <a:t>3.	Special-interest boxes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000"/>
              <a:t>4.	Following the Financial News boxes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000"/>
              <a:t>5.	Reading the financial pages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000"/>
              <a:t>6.	Web Exercises and URLs</a:t>
            </a:r>
          </a:p>
        </p:txBody>
      </p:sp>
      <p:sp>
        <p:nvSpPr>
          <p:cNvPr id="14344" name="Rectangle 8"/>
          <p:cNvSpPr>
            <a:spLocks noChangeArrowheads="1"/>
          </p:cNvSpPr>
          <p:nvPr/>
        </p:nvSpPr>
        <p:spPr bwMode="auto">
          <a:xfrm>
            <a:off x="228600" y="6613525"/>
            <a:ext cx="2406650" cy="2444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000">
                <a:solidFill>
                  <a:srgbClr val="3E7B90"/>
                </a:solidFill>
                <a:latin typeface="Arial" charset="0"/>
                <a:cs typeface="Arial" charset="0"/>
              </a:rPr>
              <a:t>© 2005 Pearson Education Canada Inc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© 2005 Pearson Education Canada Inc.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/>
              <a:t>1-</a:t>
            </a:r>
            <a:fld id="{4AC321F0-DB7B-4DAF-9974-51B528A24B07}" type="slidenum">
              <a:rPr lang="en-US"/>
              <a:pPr/>
              <a:t>12</a:t>
            </a:fld>
            <a:endParaRPr lang="en-US"/>
          </a:p>
        </p:txBody>
      </p:sp>
      <p:sp>
        <p:nvSpPr>
          <p:cNvPr id="15364" name="Line 4"/>
          <p:cNvSpPr>
            <a:spLocks noChangeShapeType="1"/>
          </p:cNvSpPr>
          <p:nvPr/>
        </p:nvSpPr>
        <p:spPr bwMode="auto">
          <a:xfrm>
            <a:off x="2641600" y="5465763"/>
            <a:ext cx="14351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tr-TR"/>
          </a:p>
        </p:txBody>
      </p:sp>
      <p:sp>
        <p:nvSpPr>
          <p:cNvPr id="15365" name="Line 5"/>
          <p:cNvSpPr>
            <a:spLocks noChangeShapeType="1"/>
          </p:cNvSpPr>
          <p:nvPr/>
        </p:nvSpPr>
        <p:spPr bwMode="auto">
          <a:xfrm>
            <a:off x="2662238" y="4837113"/>
            <a:ext cx="12065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tr-TR"/>
          </a:p>
        </p:txBody>
      </p:sp>
      <p:sp>
        <p:nvSpPr>
          <p:cNvPr id="15369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ppendix: Definitions</a:t>
            </a:r>
          </a:p>
        </p:txBody>
      </p:sp>
      <p:sp>
        <p:nvSpPr>
          <p:cNvPr id="15370" name="Rectangle 10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2000" b="1"/>
              <a:t>Aggregate Output</a:t>
            </a:r>
            <a:endParaRPr lang="en-US" sz="2000"/>
          </a:p>
          <a:p>
            <a:pPr>
              <a:lnSpc>
                <a:spcPct val="90000"/>
              </a:lnSpc>
              <a:buFontTx/>
              <a:buNone/>
            </a:pPr>
            <a:r>
              <a:rPr lang="en-US" sz="2000"/>
              <a:t>Gross Domestic Product (GDP) = Value of all final goods and services produced in domestic economy during year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000" b="1"/>
              <a:t>Aggregate Income</a:t>
            </a:r>
            <a:endParaRPr lang="en-US" sz="2000"/>
          </a:p>
          <a:p>
            <a:pPr>
              <a:lnSpc>
                <a:spcPct val="90000"/>
              </a:lnSpc>
              <a:buFontTx/>
              <a:buNone/>
            </a:pPr>
            <a:r>
              <a:rPr lang="en-US" sz="2000"/>
              <a:t>Total income of factors of production (land, capital, labor) during year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000" b="1"/>
              <a:t>Distinction Between Nominal and Real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000"/>
              <a:t>Nominal = values measured using current prices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000"/>
              <a:t>Real = quantities, measured with constant prices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000" b="1"/>
              <a:t>Aggregate Price Level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000"/>
              <a:t>	 		nominal GDP</a:t>
            </a:r>
          </a:p>
          <a:p>
            <a:pPr>
              <a:lnSpc>
                <a:spcPct val="50000"/>
              </a:lnSpc>
              <a:spcBef>
                <a:spcPct val="0"/>
              </a:spcBef>
              <a:buFontTx/>
              <a:buNone/>
            </a:pPr>
            <a:r>
              <a:rPr lang="en-US" sz="2000"/>
              <a:t>GDP Deflator = 	</a:t>
            </a:r>
          </a:p>
          <a:p>
            <a:pPr>
              <a:lnSpc>
                <a:spcPct val="50000"/>
              </a:lnSpc>
              <a:spcBef>
                <a:spcPct val="0"/>
              </a:spcBef>
              <a:buFontTx/>
              <a:buNone/>
            </a:pPr>
            <a:r>
              <a:rPr lang="en-US" sz="2000"/>
              <a:t>			  real GDP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000"/>
              <a:t>	                           $10 trillion </a:t>
            </a:r>
          </a:p>
          <a:p>
            <a:pPr>
              <a:lnSpc>
                <a:spcPct val="50000"/>
              </a:lnSpc>
              <a:spcBef>
                <a:spcPct val="0"/>
              </a:spcBef>
              <a:buFontTx/>
              <a:buNone/>
            </a:pPr>
            <a:r>
              <a:rPr lang="en-US" sz="2000"/>
              <a:t>GDP Deflator =		           = 1.11</a:t>
            </a:r>
          </a:p>
          <a:p>
            <a:pPr>
              <a:lnSpc>
                <a:spcPct val="50000"/>
              </a:lnSpc>
              <a:spcBef>
                <a:spcPct val="0"/>
              </a:spcBef>
              <a:buFontTx/>
              <a:buNone/>
            </a:pPr>
            <a:r>
              <a:rPr lang="en-US" sz="2000"/>
              <a:t>	                            $9 trillion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000"/>
              <a:t>Consumer Price Index (CPI) price of “basket” of goods and services</a:t>
            </a:r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© 2005 Pearson Education Canada Inc.</a:t>
            </a:r>
          </a:p>
        </p:txBody>
      </p:sp>
      <p:sp>
        <p:nvSpPr>
          <p:cNvPr id="8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/>
              <a:t>1-</a:t>
            </a:r>
            <a:fld id="{13BD6056-E502-4235-954F-FDF17A125857}" type="slidenum">
              <a:rPr lang="en-US"/>
              <a:pPr/>
              <a:t>13</a:t>
            </a:fld>
            <a:endParaRPr lang="en-US"/>
          </a:p>
        </p:txBody>
      </p:sp>
      <p:graphicFrame>
        <p:nvGraphicFramePr>
          <p:cNvPr id="36864" name="Object 0"/>
          <p:cNvGraphicFramePr>
            <a:graphicFrameLocks noChangeAspect="1"/>
          </p:cNvGraphicFramePr>
          <p:nvPr/>
        </p:nvGraphicFramePr>
        <p:xfrm>
          <a:off x="2651125" y="2468563"/>
          <a:ext cx="3810000" cy="960437"/>
        </p:xfrm>
        <a:graphic>
          <a:graphicData uri="http://schemas.openxmlformats.org/presentationml/2006/ole">
            <p:oleObj spid="_x0000_s36864" name="Equation" r:id="rId3" imgW="1511280" imgH="380880" progId="Equation.DSMT4">
              <p:embed/>
            </p:oleObj>
          </a:graphicData>
        </a:graphic>
      </p:graphicFrame>
      <p:graphicFrame>
        <p:nvGraphicFramePr>
          <p:cNvPr id="36865" name="Object 1"/>
          <p:cNvGraphicFramePr>
            <a:graphicFrameLocks noChangeAspect="1"/>
          </p:cNvGraphicFramePr>
          <p:nvPr/>
        </p:nvGraphicFramePr>
        <p:xfrm>
          <a:off x="730250" y="3886200"/>
          <a:ext cx="7651750" cy="892175"/>
        </p:xfrm>
        <a:graphic>
          <a:graphicData uri="http://schemas.openxmlformats.org/presentationml/2006/ole">
            <p:oleObj spid="_x0000_s36865" name="Equation" r:id="rId4" imgW="3035160" imgH="355320" progId="Equation.DSMT4">
              <p:embed/>
            </p:oleObj>
          </a:graphicData>
        </a:graphic>
      </p:graphicFrame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2027238" y="5078413"/>
          <a:ext cx="5059362" cy="860425"/>
        </p:xfrm>
        <a:graphic>
          <a:graphicData uri="http://schemas.openxmlformats.org/presentationml/2006/ole">
            <p:oleObj spid="_x0000_s36866" name="Equation" r:id="rId5" imgW="2006280" imgH="342720" progId="Equation.DSMT4">
              <p:embed/>
            </p:oleObj>
          </a:graphicData>
        </a:graphic>
      </p:graphicFrame>
      <p:sp>
        <p:nvSpPr>
          <p:cNvPr id="21515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ppendix: Definitions</a:t>
            </a:r>
          </a:p>
        </p:txBody>
      </p:sp>
      <p:sp>
        <p:nvSpPr>
          <p:cNvPr id="21516" name="Rectangle 1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b="1"/>
              <a:t>Growth Rates and the Inflation Rate</a:t>
            </a:r>
            <a:endParaRPr lang="en-US"/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© 2005 Pearson Education Canada Inc.</a:t>
            </a:r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/>
              <a:t>1-</a:t>
            </a:r>
            <a:fld id="{1113BD2B-6F44-4981-ADF0-25DBCECA2162}" type="slidenum">
              <a:rPr lang="en-US"/>
              <a:pPr/>
              <a:t>2</a:t>
            </a:fld>
            <a:endParaRPr lang="en-US"/>
          </a:p>
        </p:txBody>
      </p:sp>
      <p:sp>
        <p:nvSpPr>
          <p:cNvPr id="5130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457200" y="381000"/>
            <a:ext cx="8001000" cy="5791200"/>
          </a:xfrm>
        </p:spPr>
        <p:txBody>
          <a:bodyPr/>
          <a:lstStyle/>
          <a:p>
            <a:pPr>
              <a:buFontTx/>
              <a:buNone/>
            </a:pPr>
            <a:r>
              <a:rPr lang="en-US" b="1"/>
              <a:t>Why Study Financial Markets?</a:t>
            </a:r>
            <a:r>
              <a:rPr lang="en-US"/>
              <a:t> </a:t>
            </a:r>
          </a:p>
          <a:p>
            <a:pPr lvl="1">
              <a:buFontTx/>
              <a:buNone/>
            </a:pPr>
            <a:r>
              <a:rPr lang="en-US"/>
              <a:t>1.	Channel funds from savers to investors, thereby promoting economic efficiency</a:t>
            </a:r>
          </a:p>
          <a:p>
            <a:pPr lvl="1">
              <a:buFontTx/>
              <a:buNone/>
            </a:pPr>
            <a:r>
              <a:rPr lang="en-US"/>
              <a:t>2.	Affect personal wealth and behavior of business firms</a:t>
            </a:r>
          </a:p>
          <a:p>
            <a:pPr>
              <a:buFontTx/>
              <a:buNone/>
            </a:pPr>
            <a:r>
              <a:rPr lang="en-US" b="1"/>
              <a:t>Why Study Banking and Financial Institutions?</a:t>
            </a:r>
            <a:r>
              <a:rPr lang="en-US"/>
              <a:t> </a:t>
            </a:r>
          </a:p>
          <a:p>
            <a:pPr lvl="1">
              <a:buFontTx/>
              <a:buNone/>
            </a:pPr>
            <a:r>
              <a:rPr lang="en-US"/>
              <a:t>1.	Financial Intermediation</a:t>
            </a:r>
          </a:p>
          <a:p>
            <a:pPr lvl="2">
              <a:buFontTx/>
              <a:buNone/>
            </a:pPr>
            <a:r>
              <a:rPr lang="en-US" sz="2400"/>
              <a:t>	Helps get funds from savers to investors</a:t>
            </a:r>
          </a:p>
          <a:p>
            <a:pPr lvl="1">
              <a:buFontTx/>
              <a:buNone/>
            </a:pPr>
            <a:r>
              <a:rPr lang="en-US"/>
              <a:t>2.	Banks and Money Supply</a:t>
            </a:r>
          </a:p>
          <a:p>
            <a:pPr lvl="2">
              <a:buFontTx/>
              <a:buNone/>
            </a:pPr>
            <a:r>
              <a:rPr lang="en-US" sz="2400"/>
              <a:t>	Crucial role in creation of money</a:t>
            </a:r>
          </a:p>
          <a:p>
            <a:pPr lvl="1">
              <a:buFontTx/>
              <a:buNone/>
            </a:pPr>
            <a:r>
              <a:rPr lang="en-US"/>
              <a:t>3.	Financial Innovation</a:t>
            </a:r>
          </a:p>
          <a:p>
            <a:pPr>
              <a:buFontTx/>
              <a:buNone/>
            </a:pPr>
            <a:r>
              <a:rPr lang="en-US" b="1"/>
              <a:t>Why Study Money and Monetary Policy?</a:t>
            </a:r>
            <a:endParaRPr lang="en-US"/>
          </a:p>
          <a:p>
            <a:pPr lvl="1">
              <a:buFontTx/>
              <a:buNone/>
            </a:pPr>
            <a:r>
              <a:rPr lang="en-US"/>
              <a:t>1.	Influence on business cycles, inflation, and interest rates</a:t>
            </a:r>
          </a:p>
          <a:p>
            <a:endParaRPr lang="en-US" sz="2400"/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© 2005 Pearson Education Canada Inc.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/>
              <a:t>1-</a:t>
            </a:r>
            <a:fld id="{63E795A1-EB24-43A3-9381-E5214881458B}" type="slidenum">
              <a:rPr lang="en-US"/>
              <a:pPr/>
              <a:t>3</a:t>
            </a:fld>
            <a:endParaRPr lang="en-US"/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ond Market</a:t>
            </a:r>
          </a:p>
        </p:txBody>
      </p:sp>
      <p:pic>
        <p:nvPicPr>
          <p:cNvPr id="6154" name="Picture 10" descr="C:\Documents and Settings\Administrator\My Documents\Pearson\mishkin_moneybank_2ce_ppt\mish_chap01\mish_fg01-0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9200" y="1600200"/>
            <a:ext cx="6819900" cy="3808413"/>
          </a:xfrm>
          <a:prstGeom prst="rect">
            <a:avLst/>
          </a:prstGeom>
          <a:noFill/>
        </p:spPr>
      </p:pic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© 2005 Pearson Education Canada Inc.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/>
              <a:t>1-</a:t>
            </a:r>
            <a:fld id="{759B600E-79D3-4A52-8428-C6B6093EF513}" type="slidenum">
              <a:rPr lang="en-US"/>
              <a:pPr/>
              <a:t>4</a:t>
            </a:fld>
            <a:endParaRPr lang="en-US"/>
          </a:p>
        </p:txBody>
      </p:sp>
      <p:sp>
        <p:nvSpPr>
          <p:cNvPr id="7176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ock Market</a:t>
            </a:r>
          </a:p>
        </p:txBody>
      </p:sp>
      <p:pic>
        <p:nvPicPr>
          <p:cNvPr id="7180" name="Picture 12" descr="C:\Documents and Settings\Administrator\My Documents\Pearson\mishkin_moneybank_2ce_ppt\mish_chap01\mish_fg01-02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06550" y="1820863"/>
            <a:ext cx="5929313" cy="3214687"/>
          </a:xfrm>
          <a:prstGeom prst="rect">
            <a:avLst/>
          </a:prstGeom>
          <a:noFill/>
        </p:spPr>
      </p:pic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© 2005 Pearson Education Canada Inc.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/>
              <a:t>1-</a:t>
            </a:r>
            <a:fld id="{4B0D5745-C840-4DA5-AA96-9B6E4C6B6D3A}" type="slidenum">
              <a:rPr lang="en-US"/>
              <a:pPr/>
              <a:t>5</a:t>
            </a:fld>
            <a:endParaRPr lang="en-US"/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reign Exchange Market</a:t>
            </a:r>
          </a:p>
        </p:txBody>
      </p:sp>
      <p:pic>
        <p:nvPicPr>
          <p:cNvPr id="8202" name="Picture 10" descr="C:\Documents and Settings\Administrator\My Documents\Pearson\mishkin_moneybank_2ce_ppt\mish_chap01\mish_fg01-03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52575" y="1533525"/>
            <a:ext cx="6038850" cy="3790950"/>
          </a:xfrm>
          <a:prstGeom prst="rect">
            <a:avLst/>
          </a:prstGeom>
          <a:noFill/>
        </p:spPr>
      </p:pic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© 2005 Pearson Education Canada Inc.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/>
              <a:t>1-</a:t>
            </a:r>
            <a:fld id="{9755E699-AB1E-45B9-8661-FBA38C26AFAF}" type="slidenum">
              <a:rPr lang="en-US"/>
              <a:pPr/>
              <a:t>6</a:t>
            </a:fld>
            <a:endParaRPr lang="en-US"/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ey and Business Cycles</a:t>
            </a:r>
          </a:p>
        </p:txBody>
      </p:sp>
      <p:pic>
        <p:nvPicPr>
          <p:cNvPr id="9226" name="Picture 10" descr="C:\Documents and Settings\Administrator\My Documents\Pearson\mishkin_moneybank_2ce_ppt\mish_chap01\mish_fg01-04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97013" y="1258888"/>
            <a:ext cx="6149975" cy="4338637"/>
          </a:xfrm>
          <a:prstGeom prst="rect">
            <a:avLst/>
          </a:prstGeom>
          <a:noFill/>
        </p:spPr>
      </p:pic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© 2005 Pearson Education Canada Inc.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/>
              <a:t>1-</a:t>
            </a:r>
            <a:fld id="{9B2FEF1F-D094-4FCE-9141-08233880278E}" type="slidenum">
              <a:rPr lang="en-US"/>
              <a:pPr/>
              <a:t>7</a:t>
            </a:fld>
            <a:endParaRPr lang="en-US"/>
          </a:p>
        </p:txBody>
      </p:sp>
      <p:sp>
        <p:nvSpPr>
          <p:cNvPr id="10246" name="Rectangle 6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r>
              <a:rPr lang="en-US"/>
              <a:t>Money and the Price Level</a:t>
            </a:r>
          </a:p>
        </p:txBody>
      </p:sp>
      <p:pic>
        <p:nvPicPr>
          <p:cNvPr id="10250" name="Picture 10" descr="C:\Documents and Settings\Administrator\My Documents\Pearson\mishkin_moneybank_2ce_ppt\mish_chap01\mish_fg01-05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54200" y="1423988"/>
            <a:ext cx="5435600" cy="4010025"/>
          </a:xfrm>
          <a:prstGeom prst="rect">
            <a:avLst/>
          </a:prstGeom>
          <a:noFill/>
        </p:spPr>
      </p:pic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© 2005 Pearson Education Canada Inc.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/>
              <a:t>1-</a:t>
            </a:r>
            <a:fld id="{B688C7F1-6D5B-470C-B075-3F626203D5AA}" type="slidenum">
              <a:rPr lang="en-US"/>
              <a:pPr/>
              <a:t>8</a:t>
            </a:fld>
            <a:endParaRPr lang="en-US"/>
          </a:p>
        </p:txBody>
      </p:sp>
      <p:sp>
        <p:nvSpPr>
          <p:cNvPr id="11270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ey Growth and Inflation</a:t>
            </a:r>
          </a:p>
        </p:txBody>
      </p:sp>
      <p:pic>
        <p:nvPicPr>
          <p:cNvPr id="11274" name="Picture 10" descr="C:\Documents and Settings\Administrator\My Documents\Pearson\mishkin_moneybank_2ce_ppt\mish_chap01\mish_fg01-06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06613" y="1450975"/>
            <a:ext cx="4929187" cy="3954463"/>
          </a:xfrm>
          <a:prstGeom prst="rect">
            <a:avLst/>
          </a:prstGeom>
          <a:noFill/>
        </p:spPr>
      </p:pic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© 2005 Pearson Education Canada Inc.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/>
              <a:t>1-</a:t>
            </a:r>
            <a:fld id="{D2EECBF8-9C89-42C8-9E14-845FB3EFEE45}" type="slidenum">
              <a:rPr lang="en-US"/>
              <a:pPr/>
              <a:t>9</a:t>
            </a:fld>
            <a:endParaRPr lang="en-US"/>
          </a:p>
        </p:txBody>
      </p:sp>
      <p:sp>
        <p:nvSpPr>
          <p:cNvPr id="12294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ey Growth and Interest Rates</a:t>
            </a:r>
          </a:p>
        </p:txBody>
      </p:sp>
      <p:pic>
        <p:nvPicPr>
          <p:cNvPr id="12298" name="Picture 10" descr="C:\Documents and Settings\Administrator\My Documents\Pearson\mishkin_moneybank_2ce_ppt\mish_chap01\mish_fg01-07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84350" y="1430338"/>
            <a:ext cx="5573713" cy="3995737"/>
          </a:xfrm>
          <a:prstGeom prst="rect">
            <a:avLst/>
          </a:prstGeom>
          <a:noFill/>
        </p:spPr>
      </p:pic>
    </p:spTree>
  </p:cSld>
  <p:clrMapOvr>
    <a:masterClrMapping/>
  </p:clrMapOvr>
  <p:transition/>
</p:sld>
</file>

<file path=ppt/theme/theme1.xml><?xml version="1.0" encoding="utf-8"?>
<a:theme xmlns:a="http://schemas.openxmlformats.org/drawingml/2006/main" name="newMishkin_template">
  <a:themeElements>
    <a:clrScheme name="newMishkin_templat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newMishkin_template">
      <a:majorFont>
        <a:latin typeface="Arial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newMishkin_templa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wMishkin_templat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wMishkin_templat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wMishkin_templat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wMishkin_templat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wMishkin_templat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wMishkin_templat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wMishkin_templat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wMishkin_templat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wMishkin_templat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wMishkin_templat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wMishkin_templat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:\Mishkin PPT\mishin_0321194195_ppt\newMishkin_template.pot</Template>
  <TotalTime>1472214489</TotalTime>
  <Pages>12</Pages>
  <Words>237</Words>
  <Application>Microsoft Office PowerPoint</Application>
  <PresentationFormat>On-screen Show (4:3)</PresentationFormat>
  <Paragraphs>79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8" baseType="lpstr">
      <vt:lpstr>Times New Roman</vt:lpstr>
      <vt:lpstr>Arial</vt:lpstr>
      <vt:lpstr>Times</vt:lpstr>
      <vt:lpstr>newMishkin_template</vt:lpstr>
      <vt:lpstr>MathType 5.0 Equation</vt:lpstr>
      <vt:lpstr>Chapter 1</vt:lpstr>
      <vt:lpstr>Slide 2</vt:lpstr>
      <vt:lpstr>Bond Market</vt:lpstr>
      <vt:lpstr>Stock Market</vt:lpstr>
      <vt:lpstr>Foreign Exchange Market</vt:lpstr>
      <vt:lpstr>Money and Business Cycles</vt:lpstr>
      <vt:lpstr>Money and the Price Level</vt:lpstr>
      <vt:lpstr>Money Growth and Inflation</vt:lpstr>
      <vt:lpstr>Money Growth and Interest Rates</vt:lpstr>
      <vt:lpstr>Fiscal Policy and Monetary Policy</vt:lpstr>
      <vt:lpstr>How We Study Money and Banking</vt:lpstr>
      <vt:lpstr>Appendix: Definitions</vt:lpstr>
      <vt:lpstr>Appendix: Definitions</vt:lpstr>
    </vt:vector>
  </TitlesOfParts>
  <Company>Copyright 2004 Pearson Addison-Wesle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opyright 2004 Pearson Addison-Wesley</dc:creator>
  <cp:lastModifiedBy>ben</cp:lastModifiedBy>
  <cp:revision>47</cp:revision>
  <cp:lastPrinted>2009-04-22T19:24:48Z</cp:lastPrinted>
  <dcterms:created xsi:type="dcterms:W3CDTF">2000-04-19T09:38:05Z</dcterms:created>
  <dcterms:modified xsi:type="dcterms:W3CDTF">2015-11-19T07:11:22Z</dcterms:modified>
</cp:coreProperties>
</file>